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847F1BE" w14:textId="1639DC67" w:rsidR="0021580B" w:rsidRDefault="00277612">
      <w:r>
        <w:t>VL 03.11.2025</w:t>
      </w:r>
    </w:p>
    <w:p w14:paraId="703639E5" w14:textId="1B98861F" w:rsidR="00277612" w:rsidRDefault="00277612">
      <w:r>
        <w:t>Summenzeichen</w:t>
      </w:r>
    </w:p>
    <w:p w14:paraId="46404F49" w14:textId="6C1CD8A5" w:rsidR="00277612" w:rsidRDefault="00277612">
      <w:r w:rsidRPr="00277612">
        <w:rPr>
          <w:noProof/>
        </w:rPr>
        <w:drawing>
          <wp:inline distT="0" distB="0" distL="0" distR="0" wp14:anchorId="29B02230" wp14:editId="1887A2C6">
            <wp:extent cx="6263640" cy="1345565"/>
            <wp:effectExtent l="0" t="0" r="3810" b="6985"/>
            <wp:docPr id="34089441" name="Grafik 1" descr="Ein Bild, das Handschrift, Schrift, weiß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89441" name="Grafik 1" descr="Ein Bild, das Handschrift, Schrift, weiß, Typografie enthält.&#10;&#10;Automatisch generierte Beschreibun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345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AAC9B" w14:textId="7892889C" w:rsidR="00277612" w:rsidRDefault="002F04DF">
      <w:r w:rsidRPr="00601D2C">
        <w:rPr>
          <w:position w:val="-62"/>
        </w:rPr>
        <w:object w:dxaOrig="4599" w:dyaOrig="1359" w14:anchorId="66F6B8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15pt;height:117.3pt" o:ole="">
            <v:imagedata r:id="rId6" o:title=""/>
          </v:shape>
          <o:OLEObject Type="Embed" ProgID="Equation.DSMT4" ShapeID="_x0000_i1025" DrawAspect="Content" ObjectID="_1824291183" r:id="rId7"/>
        </w:object>
      </w:r>
    </w:p>
    <w:p w14:paraId="53983237" w14:textId="77777777" w:rsidR="009D43F2" w:rsidRDefault="009D43F2"/>
    <w:p w14:paraId="61583F12" w14:textId="77777777" w:rsidR="009D43F2" w:rsidRDefault="009D43F2"/>
    <w:p w14:paraId="56D6B112" w14:textId="77777777" w:rsidR="009D43F2" w:rsidRDefault="009D43F2"/>
    <w:p w14:paraId="7CF80DB5" w14:textId="2EEC92D2" w:rsidR="009D43F2" w:rsidRDefault="009D43F2">
      <w:r>
        <w:t>Grenzen ermitteln</w:t>
      </w:r>
    </w:p>
    <w:p w14:paraId="7C366BC7" w14:textId="7AB704DD" w:rsidR="009D43F2" w:rsidRDefault="001201AB">
      <w:r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5A4278F0" wp14:editId="1217F154">
                <wp:simplePos x="0" y="0"/>
                <wp:positionH relativeFrom="column">
                  <wp:posOffset>960491</wp:posOffset>
                </wp:positionH>
                <wp:positionV relativeFrom="paragraph">
                  <wp:posOffset>1057937</wp:posOffset>
                </wp:positionV>
                <wp:extent cx="80640" cy="121320"/>
                <wp:effectExtent l="38100" t="38100" r="53340" b="50165"/>
                <wp:wrapNone/>
                <wp:docPr id="364803248" name="Freihand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806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3E570" id="Freihand 42" o:spid="_x0000_s1026" type="#_x0000_t75" style="position:absolute;margin-left:75.15pt;margin-top:82.8pt;width:7.35pt;height:10.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">
                <v:imagedata r:id="rId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71CE729D" wp14:editId="1F201726">
                <wp:simplePos x="0" y="0"/>
                <wp:positionH relativeFrom="column">
                  <wp:posOffset>848531</wp:posOffset>
                </wp:positionH>
                <wp:positionV relativeFrom="paragraph">
                  <wp:posOffset>1058657</wp:posOffset>
                </wp:positionV>
                <wp:extent cx="72360" cy="88560"/>
                <wp:effectExtent l="38100" t="38100" r="42545" b="45085"/>
                <wp:wrapNone/>
                <wp:docPr id="597502656" name="Freihand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72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EB7C3" id="Freihand 41" o:spid="_x0000_s1026" type="#_x0000_t75" style="position:absolute;margin-left:66.3pt;margin-top:82.85pt;width:6.7pt;height:7.9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">
                <v:imagedata r:id="rId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78C6488A" wp14:editId="2C7A787B">
                <wp:simplePos x="0" y="0"/>
                <wp:positionH relativeFrom="column">
                  <wp:posOffset>843915</wp:posOffset>
                </wp:positionH>
                <wp:positionV relativeFrom="paragraph">
                  <wp:posOffset>1649095</wp:posOffset>
                </wp:positionV>
                <wp:extent cx="262040" cy="148835"/>
                <wp:effectExtent l="38100" t="38100" r="43180" b="41910"/>
                <wp:wrapNone/>
                <wp:docPr id="168536636" name="Freihand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262040" cy="148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628A2" id="Freihand 40" o:spid="_x0000_s1026" type="#_x0000_t75" style="position:absolute;margin-left:65.95pt;margin-top:129.35pt;width:21.65pt;height:12.7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">
                <v:imagedata r:id="rId13" o:title=""/>
              </v:shape>
            </w:pict>
          </mc:Fallback>
        </mc:AlternateContent>
      </w:r>
      <w:r w:rsidR="00EC16A5"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445EEA7C" wp14:editId="58C8CBE8">
                <wp:simplePos x="0" y="0"/>
                <wp:positionH relativeFrom="column">
                  <wp:posOffset>875030</wp:posOffset>
                </wp:positionH>
                <wp:positionV relativeFrom="paragraph">
                  <wp:posOffset>2875915</wp:posOffset>
                </wp:positionV>
                <wp:extent cx="225490" cy="129020"/>
                <wp:effectExtent l="38100" t="38100" r="41275" b="42545"/>
                <wp:wrapNone/>
                <wp:docPr id="278895357" name="Freihand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225490" cy="129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79857" id="Freihand 32" o:spid="_x0000_s1026" type="#_x0000_t75" style="position:absolute;margin-left:68.4pt;margin-top:225.95pt;width:18.7pt;height:11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">
                <v:imagedata r:id="rId15" o:title=""/>
              </v:shape>
            </w:pict>
          </mc:Fallback>
        </mc:AlternateContent>
      </w:r>
      <w:r w:rsidR="00EC16A5"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2C370D70" wp14:editId="68D0C508">
                <wp:simplePos x="0" y="0"/>
                <wp:positionH relativeFrom="column">
                  <wp:posOffset>852805</wp:posOffset>
                </wp:positionH>
                <wp:positionV relativeFrom="paragraph">
                  <wp:posOffset>3471545</wp:posOffset>
                </wp:positionV>
                <wp:extent cx="300085" cy="140760"/>
                <wp:effectExtent l="38100" t="38100" r="5080" b="50165"/>
                <wp:wrapNone/>
                <wp:docPr id="1479474544" name="Freihand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300085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C34C4" id="Freihand 29" o:spid="_x0000_s1026" type="#_x0000_t75" style="position:absolute;margin-left:66.65pt;margin-top:272.85pt;width:24.65pt;height:12.1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">
                <v:imagedata r:id="rId17" o:title=""/>
              </v:shape>
            </w:pict>
          </mc:Fallback>
        </mc:AlternateContent>
      </w:r>
      <w:r w:rsidR="00EC16A5"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1095C321" wp14:editId="7A268C1D">
                <wp:simplePos x="0" y="0"/>
                <wp:positionH relativeFrom="column">
                  <wp:posOffset>990371</wp:posOffset>
                </wp:positionH>
                <wp:positionV relativeFrom="paragraph">
                  <wp:posOffset>1994657</wp:posOffset>
                </wp:positionV>
                <wp:extent cx="86040" cy="115920"/>
                <wp:effectExtent l="38100" t="38100" r="47625" b="36830"/>
                <wp:wrapNone/>
                <wp:docPr id="255577852" name="Freihand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86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A10C6" id="Freihand 20" o:spid="_x0000_s1026" type="#_x0000_t75" style="position:absolute;margin-left:77.5pt;margin-top:156.55pt;width:7.75pt;height:10.1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">
                <v:imagedata r:id="rId19" o:title=""/>
              </v:shape>
            </w:pict>
          </mc:Fallback>
        </mc:AlternateContent>
      </w:r>
      <w:r w:rsidR="00EC16A5"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28F61A91" wp14:editId="568D0775">
                <wp:simplePos x="0" y="0"/>
                <wp:positionH relativeFrom="column">
                  <wp:posOffset>888851</wp:posOffset>
                </wp:positionH>
                <wp:positionV relativeFrom="paragraph">
                  <wp:posOffset>1998617</wp:posOffset>
                </wp:positionV>
                <wp:extent cx="76320" cy="105480"/>
                <wp:effectExtent l="38100" t="38100" r="38100" b="46990"/>
                <wp:wrapNone/>
                <wp:docPr id="1216892671" name="Freihand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763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9CB9A" id="Freihand 19" o:spid="_x0000_s1026" type="#_x0000_t75" style="position:absolute;margin-left:69.5pt;margin-top:156.85pt;width:6.95pt;height:9.2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">
                <v:imagedata r:id="rId21" o:title=""/>
              </v:shape>
            </w:pict>
          </mc:Fallback>
        </mc:AlternateContent>
      </w:r>
      <w:r w:rsidR="00EC16A5">
        <w:rPr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07E3820D" wp14:editId="0B4D681F">
                <wp:simplePos x="0" y="0"/>
                <wp:positionH relativeFrom="column">
                  <wp:posOffset>855980</wp:posOffset>
                </wp:positionH>
                <wp:positionV relativeFrom="paragraph">
                  <wp:posOffset>2545715</wp:posOffset>
                </wp:positionV>
                <wp:extent cx="288240" cy="158315"/>
                <wp:effectExtent l="38100" t="38100" r="36195" b="51435"/>
                <wp:wrapNone/>
                <wp:docPr id="603925721" name="Freihand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288240" cy="158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D7A69" id="Freihand 18" o:spid="_x0000_s1026" type="#_x0000_t75" style="position:absolute;margin-left:66.9pt;margin-top:199.95pt;width:23.7pt;height:13.4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">
                <v:imagedata r:id="rId23" o:title=""/>
              </v:shape>
            </w:pict>
          </mc:Fallback>
        </mc:AlternateContent>
      </w:r>
      <w:r w:rsidR="00EC16A5"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7971A923" wp14:editId="425A9367">
                <wp:simplePos x="0" y="0"/>
                <wp:positionH relativeFrom="column">
                  <wp:posOffset>852805</wp:posOffset>
                </wp:positionH>
                <wp:positionV relativeFrom="paragraph">
                  <wp:posOffset>127000</wp:posOffset>
                </wp:positionV>
                <wp:extent cx="270025" cy="126690"/>
                <wp:effectExtent l="38100" t="38100" r="34925" b="45085"/>
                <wp:wrapNone/>
                <wp:docPr id="776198010" name="Freihand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270025" cy="126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9AB95" id="Freihand 12" o:spid="_x0000_s1026" type="#_x0000_t75" style="position:absolute;margin-left:66.65pt;margin-top:9.5pt;width:22.25pt;height:11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">
                <v:imagedata r:id="rId25" o:title=""/>
              </v:shape>
            </w:pict>
          </mc:Fallback>
        </mc:AlternateContent>
      </w:r>
      <w:r w:rsidR="00EC16A5"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6C1D4A89" wp14:editId="113E7900">
                <wp:simplePos x="0" y="0"/>
                <wp:positionH relativeFrom="column">
                  <wp:posOffset>807720</wp:posOffset>
                </wp:positionH>
                <wp:positionV relativeFrom="paragraph">
                  <wp:posOffset>676910</wp:posOffset>
                </wp:positionV>
                <wp:extent cx="271745" cy="143975"/>
                <wp:effectExtent l="38100" t="38100" r="33655" b="46990"/>
                <wp:wrapNone/>
                <wp:docPr id="1562410471" name="Freihand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271745" cy="143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B3B48" id="Freihand 9" o:spid="_x0000_s1026" type="#_x0000_t75" style="position:absolute;margin-left:63.1pt;margin-top:52.8pt;width:22.4pt;height:12.3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">
                <v:imagedata r:id="rId27" o:title=""/>
              </v:shape>
            </w:pict>
          </mc:Fallback>
        </mc:AlternateContent>
      </w:r>
      <w:r w:rsidR="009D43F2" w:rsidRPr="009D43F2">
        <w:rPr>
          <w:noProof/>
        </w:rPr>
        <w:drawing>
          <wp:inline distT="0" distB="0" distL="0" distR="0" wp14:anchorId="7BEF746F" wp14:editId="7E730CCF">
            <wp:extent cx="6263640" cy="3523615"/>
            <wp:effectExtent l="0" t="0" r="3810" b="635"/>
            <wp:docPr id="753177404" name="Grafik 1" descr="Ein Bild, das Text, Schrift, Hand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177404" name="Grafik 1" descr="Ein Bild, das Text, Schrift, Handschrift, Zahl enthält.&#10;&#10;Automatisch generierte Beschreibung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352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F973E" w14:textId="77777777" w:rsidR="005832AB" w:rsidRDefault="005832AB"/>
    <w:p w14:paraId="3659D26B" w14:textId="77777777" w:rsidR="005832AB" w:rsidRDefault="005832AB"/>
    <w:p w14:paraId="694EED73" w14:textId="77777777" w:rsidR="005832AB" w:rsidRDefault="005832AB"/>
    <w:p w14:paraId="374BA517" w14:textId="31B40DC5" w:rsidR="005832AB" w:rsidRDefault="005832AB">
      <w:r>
        <w:lastRenderedPageBreak/>
        <w:t>Doppelsumme</w:t>
      </w:r>
    </w:p>
    <w:p w14:paraId="695BAD6B" w14:textId="3E0F2EC3" w:rsidR="005832AB" w:rsidRDefault="005832AB">
      <w:r w:rsidRPr="005832AB">
        <w:rPr>
          <w:position w:val="-104"/>
        </w:rPr>
        <w:object w:dxaOrig="5400" w:dyaOrig="2760" w14:anchorId="775BA713">
          <v:shape id="_x0000_i1026" type="#_x0000_t75" style="width:374.95pt;height:191.55pt" o:ole="">
            <v:imagedata r:id="rId29" o:title=""/>
          </v:shape>
          <o:OLEObject Type="Embed" ProgID="Equation.DSMT4" ShapeID="_x0000_i1026" DrawAspect="Content" ObjectID="_1824291184" r:id="rId30"/>
        </w:object>
      </w:r>
    </w:p>
    <w:p w14:paraId="17465772" w14:textId="77777777" w:rsidR="00284C22" w:rsidRDefault="00284C22"/>
    <w:p w14:paraId="7F902334" w14:textId="692D7C3D" w:rsidR="00284C22" w:rsidRDefault="00284C22">
      <w:r>
        <w:t>Binomische Lehrsatz:</w:t>
      </w:r>
    </w:p>
    <w:p w14:paraId="248BB89F" w14:textId="1DDD137C" w:rsidR="008953E2" w:rsidRDefault="008953E2" w:rsidP="008953E2">
      <w:r w:rsidRPr="008953E2">
        <w:rPr>
          <w:position w:val="-30"/>
        </w:rPr>
        <w:object w:dxaOrig="2760" w:dyaOrig="720" w14:anchorId="1AE74327">
          <v:shape id="_x0000_i1027" type="#_x0000_t75" style="width:193.8pt;height:50.25pt" o:ole="">
            <v:imagedata r:id="rId31" o:title=""/>
          </v:shape>
          <o:OLEObject Type="Embed" ProgID="Equation.DSMT4" ShapeID="_x0000_i1027" DrawAspect="Content" ObjectID="_1824291185" r:id="rId32"/>
        </w:object>
      </w:r>
      <w:r>
        <w:tab/>
        <w:t>Allgemein:</w:t>
      </w:r>
      <w:r>
        <w:tab/>
      </w:r>
      <w:r w:rsidRPr="008953E2">
        <w:rPr>
          <w:position w:val="-30"/>
        </w:rPr>
        <w:object w:dxaOrig="2520" w:dyaOrig="720" w14:anchorId="7DFE6F93">
          <v:shape id="_x0000_i1028" type="#_x0000_t75" style="width:176.6pt;height:50.25pt" o:ole="">
            <v:imagedata r:id="rId33" o:title=""/>
          </v:shape>
          <o:OLEObject Type="Embed" ProgID="Equation.DSMT4" ShapeID="_x0000_i1028" DrawAspect="Content" ObjectID="_1824291186" r:id="rId34"/>
        </w:object>
      </w:r>
    </w:p>
    <w:p w14:paraId="7A734160" w14:textId="6A2F3AF9" w:rsidR="002746CA" w:rsidRDefault="005E2F01" w:rsidP="008953E2">
      <w:r>
        <w:t>Übung:</w:t>
      </w:r>
    </w:p>
    <w:p w14:paraId="75877255" w14:textId="5D1C7E10" w:rsidR="005E2F01" w:rsidRDefault="00E56EC6" w:rsidP="008953E2">
      <w:r w:rsidRPr="00E56EC6">
        <w:rPr>
          <w:position w:val="-124"/>
        </w:rPr>
        <w:object w:dxaOrig="6160" w:dyaOrig="2600" w14:anchorId="683A26DB">
          <v:shape id="_x0000_i1029" type="#_x0000_t75" style="width:6in;height:182.05pt" o:ole="">
            <v:imagedata r:id="rId35" o:title=""/>
          </v:shape>
          <o:OLEObject Type="Embed" ProgID="Equation.DSMT4" ShapeID="_x0000_i1029" DrawAspect="Content" ObjectID="_1824291187" r:id="rId36"/>
        </w:object>
      </w:r>
    </w:p>
    <w:p w14:paraId="5D87DA22" w14:textId="77777777" w:rsidR="00E56EC6" w:rsidRDefault="00E56EC6" w:rsidP="008953E2"/>
    <w:p w14:paraId="7A691860" w14:textId="0F440D4F" w:rsidR="00E56EC6" w:rsidRDefault="005E4624" w:rsidP="008953E2">
      <w:r w:rsidRPr="005E4624">
        <w:rPr>
          <w:position w:val="-126"/>
        </w:rPr>
        <w:object w:dxaOrig="7479" w:dyaOrig="3040" w14:anchorId="2CD92592">
          <v:shape id="_x0000_i1030" type="#_x0000_t75" style="width:524.4pt;height:212.85pt" o:ole="">
            <v:imagedata r:id="rId37" o:title=""/>
          </v:shape>
          <o:OLEObject Type="Embed" ProgID="Equation.DSMT4" ShapeID="_x0000_i1030" DrawAspect="Content" ObjectID="_1824291188" r:id="rId38"/>
        </w:object>
      </w:r>
    </w:p>
    <w:p w14:paraId="009C29E0" w14:textId="59EA13C7" w:rsidR="00E56EC6" w:rsidRDefault="005E5737" w:rsidP="008953E2">
      <w:r w:rsidRPr="005E5737">
        <w:rPr>
          <w:position w:val="-144"/>
        </w:rPr>
        <w:object w:dxaOrig="7760" w:dyaOrig="3000" w14:anchorId="1FFE060F">
          <v:shape id="_x0000_i1033" type="#_x0000_t75" style="width:484.1pt;height:187pt" o:ole="">
            <v:imagedata r:id="rId39" o:title=""/>
          </v:shape>
          <o:OLEObject Type="Embed" ProgID="Equation.DSMT4" ShapeID="_x0000_i1033" DrawAspect="Content" ObjectID="_1824291189" r:id="rId40"/>
        </w:object>
      </w:r>
    </w:p>
    <w:p w14:paraId="22CF6E6F" w14:textId="77777777" w:rsidR="00284C22" w:rsidRDefault="00284C22"/>
    <w:p w14:paraId="5A98E83D" w14:textId="77777777" w:rsidR="00284C22" w:rsidRDefault="00284C22"/>
    <w:p w14:paraId="54701006" w14:textId="77777777" w:rsidR="00284C22" w:rsidRDefault="00284C22"/>
    <w:p w14:paraId="714A8222" w14:textId="77777777" w:rsidR="00284C22" w:rsidRDefault="00284C22"/>
    <w:p w14:paraId="110462B0" w14:textId="77777777" w:rsidR="00284C22" w:rsidRDefault="00284C22"/>
    <w:sectPr w:rsidR="00284C22" w:rsidSect="003A2A84">
      <w:pgSz w:w="11906" w:h="16838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7E04D20"/>
    <w:multiLevelType w:val="hybridMultilevel"/>
    <w:tmpl w:val="01580ADA"/>
    <w:lvl w:ilvl="0" w:tplc="12FA420A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913697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3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7612"/>
    <w:rsid w:val="000F19FC"/>
    <w:rsid w:val="001201AB"/>
    <w:rsid w:val="0021580B"/>
    <w:rsid w:val="002746CA"/>
    <w:rsid w:val="00277612"/>
    <w:rsid w:val="00284C22"/>
    <w:rsid w:val="002E6322"/>
    <w:rsid w:val="002F04DF"/>
    <w:rsid w:val="003A2A84"/>
    <w:rsid w:val="004E44CF"/>
    <w:rsid w:val="005832AB"/>
    <w:rsid w:val="005E2F01"/>
    <w:rsid w:val="005E4624"/>
    <w:rsid w:val="005E5737"/>
    <w:rsid w:val="00601D2C"/>
    <w:rsid w:val="00805121"/>
    <w:rsid w:val="008953E2"/>
    <w:rsid w:val="009010AD"/>
    <w:rsid w:val="009D43F2"/>
    <w:rsid w:val="009F0E39"/>
    <w:rsid w:val="00BC0F63"/>
    <w:rsid w:val="00E43F3B"/>
    <w:rsid w:val="00E56EC6"/>
    <w:rsid w:val="00EC1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B1E0EF"/>
  <w15:chartTrackingRefBased/>
  <w15:docId w15:val="{97E266B7-BB9A-40A3-B323-FA9DF72068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de-DE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27761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berschrift2">
    <w:name w:val="heading 2"/>
    <w:basedOn w:val="Standard"/>
    <w:next w:val="Standard"/>
    <w:link w:val="berschrift2Zchn"/>
    <w:uiPriority w:val="9"/>
    <w:semiHidden/>
    <w:unhideWhenUsed/>
    <w:qFormat/>
    <w:rsid w:val="0027761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rsid w:val="00277612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277612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277612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277612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277612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277612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277612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27761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berschrift2Zchn">
    <w:name w:val="Überschrift 2 Zchn"/>
    <w:basedOn w:val="Absatz-Standardschriftart"/>
    <w:link w:val="berschrift2"/>
    <w:uiPriority w:val="9"/>
    <w:semiHidden/>
    <w:rsid w:val="0027761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27761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277612"/>
    <w:rPr>
      <w:rFonts w:eastAsiaTheme="majorEastAsia" w:cstheme="majorBidi"/>
      <w:i/>
      <w:iCs/>
      <w:color w:val="0F4761" w:themeColor="accent1" w:themeShade="BF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277612"/>
    <w:rPr>
      <w:rFonts w:eastAsiaTheme="majorEastAsia" w:cstheme="majorBidi"/>
      <w:color w:val="0F4761" w:themeColor="accent1" w:themeShade="B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277612"/>
    <w:rPr>
      <w:rFonts w:eastAsiaTheme="majorEastAsia" w:cstheme="majorBidi"/>
      <w:i/>
      <w:iCs/>
      <w:color w:val="595959" w:themeColor="text1" w:themeTint="A6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277612"/>
    <w:rPr>
      <w:rFonts w:eastAsiaTheme="majorEastAsia" w:cstheme="majorBidi"/>
      <w:color w:val="595959" w:themeColor="text1" w:themeTint="A6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277612"/>
    <w:rPr>
      <w:rFonts w:eastAsiaTheme="majorEastAsia" w:cstheme="majorBidi"/>
      <w:i/>
      <w:iCs/>
      <w:color w:val="272727" w:themeColor="text1" w:themeTint="D8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277612"/>
    <w:rPr>
      <w:rFonts w:eastAsiaTheme="majorEastAsia" w:cstheme="majorBidi"/>
      <w:color w:val="272727" w:themeColor="text1" w:themeTint="D8"/>
    </w:rPr>
  </w:style>
  <w:style w:type="paragraph" w:styleId="Titel">
    <w:name w:val="Title"/>
    <w:basedOn w:val="Standard"/>
    <w:next w:val="Standard"/>
    <w:link w:val="TitelZchn"/>
    <w:uiPriority w:val="10"/>
    <w:qFormat/>
    <w:rsid w:val="0027761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elZchn">
    <w:name w:val="Titel Zchn"/>
    <w:basedOn w:val="Absatz-Standardschriftart"/>
    <w:link w:val="Titel"/>
    <w:uiPriority w:val="10"/>
    <w:rsid w:val="0027761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277612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27761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Zitat">
    <w:name w:val="Quote"/>
    <w:basedOn w:val="Standard"/>
    <w:next w:val="Standard"/>
    <w:link w:val="ZitatZchn"/>
    <w:uiPriority w:val="29"/>
    <w:qFormat/>
    <w:rsid w:val="0027761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ZitatZchn">
    <w:name w:val="Zitat Zchn"/>
    <w:basedOn w:val="Absatz-Standardschriftart"/>
    <w:link w:val="Zitat"/>
    <w:uiPriority w:val="29"/>
    <w:rsid w:val="00277612"/>
    <w:rPr>
      <w:i/>
      <w:iCs/>
      <w:color w:val="404040" w:themeColor="text1" w:themeTint="BF"/>
    </w:rPr>
  </w:style>
  <w:style w:type="paragraph" w:styleId="Listenabsatz">
    <w:name w:val="List Paragraph"/>
    <w:basedOn w:val="Standard"/>
    <w:uiPriority w:val="34"/>
    <w:qFormat/>
    <w:rsid w:val="00277612"/>
    <w:pPr>
      <w:ind w:left="720"/>
      <w:contextualSpacing/>
    </w:pPr>
  </w:style>
  <w:style w:type="character" w:styleId="IntensiveHervorhebung">
    <w:name w:val="Intense Emphasis"/>
    <w:basedOn w:val="Absatz-Standardschriftart"/>
    <w:uiPriority w:val="21"/>
    <w:qFormat/>
    <w:rsid w:val="00277612"/>
    <w:rPr>
      <w:i/>
      <w:iCs/>
      <w:color w:val="0F4761" w:themeColor="accent1" w:themeShade="BF"/>
    </w:rPr>
  </w:style>
  <w:style w:type="paragraph" w:styleId="IntensivesZitat">
    <w:name w:val="Intense Quote"/>
    <w:basedOn w:val="Standard"/>
    <w:next w:val="Standard"/>
    <w:link w:val="IntensivesZitatZchn"/>
    <w:uiPriority w:val="30"/>
    <w:qFormat/>
    <w:rsid w:val="0027761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ivesZitatZchn">
    <w:name w:val="Intensives Zitat Zchn"/>
    <w:basedOn w:val="Absatz-Standardschriftart"/>
    <w:link w:val="IntensivesZitat"/>
    <w:uiPriority w:val="30"/>
    <w:rsid w:val="00277612"/>
    <w:rPr>
      <w:i/>
      <w:iCs/>
      <w:color w:val="0F4761" w:themeColor="accent1" w:themeShade="BF"/>
    </w:rPr>
  </w:style>
  <w:style w:type="character" w:styleId="IntensiverVerweis">
    <w:name w:val="Intense Reference"/>
    <w:basedOn w:val="Absatz-Standardschriftart"/>
    <w:uiPriority w:val="32"/>
    <w:qFormat/>
    <w:rsid w:val="00277612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ink/ink1.xml"/><Relationship Id="rId13" Type="http://schemas.openxmlformats.org/officeDocument/2006/relationships/image" Target="media/image5.png"/><Relationship Id="rId18" Type="http://schemas.openxmlformats.org/officeDocument/2006/relationships/customXml" Target="ink/ink6.xml"/><Relationship Id="rId26" Type="http://schemas.openxmlformats.org/officeDocument/2006/relationships/customXml" Target="ink/ink10.xml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oleObject" Target="embeddings/oleObject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customXml" Target="ink/ink3.xml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customXml" Target="ink/ink5.xml"/><Relationship Id="rId20" Type="http://schemas.openxmlformats.org/officeDocument/2006/relationships/customXml" Target="ink/ink7.xml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png"/><Relationship Id="rId24" Type="http://schemas.openxmlformats.org/officeDocument/2006/relationships/customXml" Target="ink/ink9.xml"/><Relationship Id="rId32" Type="http://schemas.openxmlformats.org/officeDocument/2006/relationships/oleObject" Target="embeddings/oleObject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7.bin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oleObject" Target="embeddings/oleObject5.bin"/><Relationship Id="rId10" Type="http://schemas.openxmlformats.org/officeDocument/2006/relationships/customXml" Target="ink/ink2.xml"/><Relationship Id="rId19" Type="http://schemas.openxmlformats.org/officeDocument/2006/relationships/image" Target="media/image8.png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customXml" Target="ink/ink4.xml"/><Relationship Id="rId22" Type="http://schemas.openxmlformats.org/officeDocument/2006/relationships/customXml" Target="ink/ink8.xml"/><Relationship Id="rId27" Type="http://schemas.openxmlformats.org/officeDocument/2006/relationships/image" Target="media/image12.png"/><Relationship Id="rId30" Type="http://schemas.openxmlformats.org/officeDocument/2006/relationships/oleObject" Target="embeddings/oleObject2.bin"/><Relationship Id="rId35" Type="http://schemas.openxmlformats.org/officeDocument/2006/relationships/image" Target="media/image17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30:49.27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3'1'0,"0"0"0,0 0 0,-1 1 0,1-1 0,0 0 0,-1 1 0,1 0 0,-1 0 0,1 0 0,2 3 0,11 7 0,-10-9 0,0-1 0,0 1 0,0-1 0,1 0 0,-1-1 0,10 1 0,19 6 0,-33-7 0,0 0 0,-1 0 0,1 0 0,0 0 0,-1 0 0,1 1 0,-1-1 0,1 1 0,-1-1 0,1 1 0,-1 0 0,0-1 0,0 1 0,0 0 0,0 0 0,0 0 0,0 0 0,-1-1 0,1 1 0,-1 0 0,1 1 0,-1-1 0,0 0 0,0 2 0,2 9 0,-2 1 0,-1 21 0,0-20 0,1-11 0,-1 1 0,1 0 0,-1-1 0,0 1 0,0-1 0,0 1 0,0-1 0,-1 0 0,0 1 0,0-1 0,0 0 0,-1 0 0,-3 5 0,1-4 0,0 1 0,-1-1 0,0 0 0,0-1 0,0 1 0,-1-1 0,-9 4 0,6-3 0,6-4 0,0 1 0,1 0 0,-1 0 0,0 0 0,1 0 0,-1 0 0,1 1 0,-1-1 0,-4 6 0,8-7 0,0-1 0,1 1 0,-1-1 0,0 1 0,1-1 0,-1 1 0,0-1 0,1 1 0,-1-1 0,0 0 0,1 1 0,-1-1 0,1 1 0,-1-1 0,1 0 0,-1 0 0,0 1 0,1-1 0,0 0 0,-1 0 0,1 0 0,-1 0 0,1 1 0,-1-1 0,1 0 0,-1 0 0,1 0 0,-1 0 0,2 0 0,19 2 0,-20-2 0,143 10-1365,-133-9-546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1:23.46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9 123 24575,'0'2'0,"0"3"0,0 3 0,0 4 0,0 2 0,0 3 0,0 1 0,0-1 0,0 1 0,0 2 0,0 0 0,0-2 0,0-4-8191</inkml:trace>
  <inkml:trace contextRef="#ctx0" brushRef="#br0" timeOffset="780.75">0 0 24575,'0'0'-8191</inkml:trace>
  <inkml:trace contextRef="#ctx0" brushRef="#br0" timeOffset="1834.75">225 260 24575,'-3'-2'0,"5"-1"0,5 1 0,6 2 0,3 1 0,3 1 0,0-1 0,0 1 0,-5-1-8191</inkml:trace>
  <inkml:trace contextRef="#ctx0" brushRef="#br0" timeOffset="2824.33">225 124 24575,'2'-2'0,"3"-1"0,7 3 0,3 0 0,2 2 0,-1-1 0,-2 0-8191</inkml:trace>
  <inkml:trace contextRef="#ctx0" brushRef="#br0" timeOffset="5532.15">474 36 24575,'74'-6'0,"-52"3"0,41 0 0,-61 3 0,-1 0 0,0 0 0,1 0 0,-1 0 0,0 0 0,0 1 0,1-1 0,-1 0 0,0 1 0,0-1 0,1 1 0,-1-1 0,0 1 0,0 0 0,0-1 0,0 1 0,0 0 0,0 0 0,0 0 0,0 0 0,0 0 0,-1 0 0,2 2 0,-1-1 0,0 0 0,-1 0 0,1 0 0,-1 1 0,1-1 0,-1 0 0,0 0 0,0 1 0,0-1 0,0 0 0,-1 0 0,0 4 0,-3 7 0,0 0 0,-1 0 0,-10 19 0,10-23 0,5-8 0,-1 0 0,1 0 0,-1 0 0,1-1 0,0 1 0,-1 0 0,1 0 0,0 0 0,0 0 0,-1 0 0,1 0 0,0-1 0,0 1 0,0 0 0,0 0 0,0 0 0,0 0 0,0 0 0,0 0 0,1 0 0,-1 0 0,0 0 0,1-1 0,-1 1 0,0 0 0,1 0 0,-1 0 0,1 0 0,-1-1 0,1 1 0,-1 0 0,1-1 0,0 1 0,-1 0 0,1-1 0,0 1 0,0-1 0,-1 1 0,1-1 0,1 1 0,5 1 0,-1 0 0,1 0 0,-1-1 0,1 1 0,7-1 0,-9-1 0,1 1 0,-1-1 0,0 1 0,0 0 0,-1 1 0,1-1 0,6 3 0,-9-2 0,0 0 0,0 0 0,0 0 0,0 0 0,-1 1 0,1-1 0,-1 0 0,0 1 0,1-1 0,-1 1 0,0 0 0,0-1 0,-1 1 0,1 0 0,-1-1 0,1 1 0,-1 0 0,0 0 0,0-1 0,0 1 0,0 0 0,0 0 0,-1-1 0,0 4 0,0-2 0,0 0 0,0 0 0,0 0 0,0 0 0,-1 0 0,0 0 0,1-1 0,-1 1 0,-1-1 0,1 1 0,0-1 0,-1 0 0,0 0 0,0 0 0,-5 5 0,-12 3 0,0-1 0,-1 0 0,0-1 0,0-2 0,-42 10 0,59-16-68,0 0 0,0 0-1,0-1 1,0 1 0,0-1 0,0 0-1,-1 0 1,1-1 0,0 1 0,0-1-1,0 0 1,0 0 0,1 0 0,-1 0-1,0-1 1,0 1 0,1-1 0,-1 0-1,-5-4 1,1-2-675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30:45.46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22 24575,'3'-1'0,"-1"0"0,1 0 0,-1-1 0,1 0 0,-1 1 0,1-1 0,-1 0 0,0 0 0,0 0 0,0-1 0,0 1 0,3-5 0,2-1 0,6-8 0,-1-1 0,0 0 0,13-26 0,-15 25 0,1-1 0,25-31 0,-36 50 0,0-1 0,0 1 0,0 0 0,1 0 0,-1-1 0,0 1 0,0 0 0,0 0 0,1-1 0,-1 1 0,0 0 0,0 0 0,1-1 0,-1 1 0,0 0 0,0 0 0,1 0 0,-1 0 0,0-1 0,1 1 0,-1 0 0,0 0 0,1 0 0,-1 0 0,0 0 0,1 0 0,-1 0 0,0 0 0,1 0 0,-1 0 0,0 0 0,1 0 0,-1 0 0,0 0 0,0 0 0,1 0 0,-1 1 0,0-1 0,1 0 0,-1 0 0,5 17 0,-5 31 0,0-41 0,0 5 0,1-1 0,0 0 0,1 0 0,0 0 0,5 12 0,1 11 0,-4 14-1365,-4-37-546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30:35.52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14 24575,'0'2'0,"0"3"0,0 3 0,0 1 0,0 3 0,0 0 0,0 3 0,0 1 0,0-1 0,0 0 0,0 0 0,0-2 0,0 0 0,0 0 0,0 0 0,0-1 0,0-2-8191</inkml:trace>
  <inkml:trace contextRef="#ctx0" brushRef="#br0" timeOffset="1599.75">0 1 24575,'0'0'-8191</inkml:trace>
  <inkml:trace contextRef="#ctx0" brushRef="#br0" timeOffset="3103.09">138 163 24575,'0'-2'0,"3"-1"0,1 0 0,4 1 0,2 2 0,3 2 0,2 0 0,1 0 0,-1 0 0,-1-1 0,-2 0-8191</inkml:trace>
  <inkml:trace contextRef="#ctx0" brushRef="#br0" timeOffset="4031.84">138 286 24575,'0'-2'0,"3"-1"0,1 1 0,6 0 0,3 0 0,1 1 0,0 1 0,-2-1-8191</inkml:trace>
  <inkml:trace contextRef="#ctx0" brushRef="#br0" timeOffset="6078.21">610 100 24575,'-2'-1'0,"0"-1"0,0 1 0,0 0 0,0 0 0,0 0 0,-1 0 0,1 0 0,-1 0 0,1 1 0,0-1 0,-1 1 0,-3-1 0,-37 0 0,28 2 0,10-2 0,0 1 0,0-1 0,0 1 0,0 1 0,1-1 0,-1 1 0,0 0 0,0 0 0,0 0 0,1 1 0,-1-1 0,1 1 0,-1 0 0,1 1 0,-1-1 0,1 1 0,0 0 0,0 0 0,1 0 0,-1 0 0,1 1 0,-1-1 0,1 1 0,0 0 0,0 0 0,1 0 0,-1 0 0,1 1 0,0-1 0,-2 6 0,-1 4 0,0 0 0,1 1 0,0 0 0,1-1 0,-1 21 0,3-29 0,0 0 0,1 0 0,0 1 0,0-1 0,1 0 0,0 0 0,0 1 0,0-1 0,1 0 0,0 0 0,0 0 0,0 0 0,1-1 0,0 1 0,4 6 0,-3-9 0,-1 0 0,1 0 0,0 0 0,0-1 0,0 1 0,0-1 0,0 0 0,1 0 0,-1-1 0,0 1 0,1-1 0,-1 0 0,6 0 0,66 5 0,-55-5 0,-9 0 0,0 0 0,0-1 0,0 0 0,0 0 0,0-1 0,15-3 0,-23 3 0,0-1 0,0 1 0,-1-1 0,1 1 0,-1-1 0,0 0 0,1-1 0,-1 1 0,0-1 0,0 1 0,0-1 0,-1 0 0,1 0 0,-1 0 0,0 0 0,1 0 0,-1-1 0,0 1 0,-1-1 0,3-4 0,-1-2 12,0 1 0,-1 0 0,0-1 0,0 0 0,-1 1 0,0-1 0,-1 0 0,0 1 0,-2-14 0,1 16-118,0 0 0,0 1 0,-1-1 0,0 1 0,0-1 0,-1 1-1,1 0 1,-1-1 0,-1 2 0,1-1 0,-1 0 0,0 1 0,-8-10 0,2 7-672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3:08.3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55 24575,'0'-8'0,"0"0"0,1-1 0,-1 1 0,1 0 0,1 0 0,0 0 0,0 0 0,5-12 0,-5 16 0,1 0 0,0 0 0,0 0 0,0 0 0,0 0 0,1 1 0,-1 0 0,1 0 0,0 0 0,0 0 0,0 0 0,0 1 0,0-1 0,1 1 0,7-2 0,-1 0 0,-1 1 0,1 0 0,20-2 0,-28 4 0,1 1 0,0 0 0,-1 0 0,1 0 0,0 0 0,0 0 0,-1 1 0,1-1 0,0 1 0,-1 0 0,1 0 0,0 0 0,-1 1 0,6 3 0,-7-4 0,-1 1 0,0-1 0,1 1 0,-1 0 0,0 0 0,0 0 0,0-1 0,0 1 0,0 0 0,-1 0 0,1 0 0,-1 1 0,1-1 0,-1 0 0,0 0 0,1 0 0,-1 0 0,0 0 0,-1 0 0,1 1 0,0-1 0,0 0 0,-1 0 0,0 0 0,1 0 0,-3 4 0,1 0 0,-1 0 0,1-1 0,-2 1 0,1-1 0,0 1 0,-1-1 0,-8 9 0,-42 30 0,44-38 0,1 1 0,-1 0 0,2 0 0,-1 1 0,1 0 0,0 0 0,1 1 0,0 0 0,0 1 0,1 0 0,-7 14 0,12-23 0,1 0 0,-1 1 0,0-1 0,1 0 0,-1 1 0,1-1 0,0 0 0,-1 1 0,1-1 0,0 0 0,0 1 0,0-1 0,0 1 0,0-1 0,0 0 0,0 1 0,1-1 0,-1 1 0,0-1 0,1 0 0,-1 1 0,1-1 0,0 2 0,1-2 0,1 1 0,-1-1 0,0 0 0,1 0 0,-1 0 0,1 0 0,-1 0 0,1-1 0,-1 1 0,1-1 0,0 1 0,-1-1 0,4 0 0,66 3 14,90-9 0,-60 1-1407,-82 5-5433</inkml:trace>
  <inkml:trace contextRef="#ctx0" brushRef="#br0" timeOffset="1742.66">411 79 24575,'-1'1'0,"0"-1"0,-1 0 0,1 1 0,0-1 0,0 1 0,0-1 0,0 1 0,0 0 0,0 0 0,0-1 0,0 1 0,0 0 0,0 0 0,0 0 0,0 0 0,1 0 0,-1 0 0,0 0 0,1 0 0,-1 0 0,1 0 0,-1 1 0,1-1 0,-1 0 0,1 0 0,0 0 0,0 1 0,-1-1 0,1 3 0,-3 41 0,3-41 0,0 9 0,0 8 0,0 0 0,6 36 0,-5-53 0,0 1 0,0-1 0,0 1 0,0-1 0,1 1 0,0-1 0,0 0 0,0 0 0,0 0 0,1 0 0,0 0 0,-1 0 0,1-1 0,1 0 0,-1 1 0,0-1 0,1 0 0,5 4 0,-3-5 0,0 0 0,-1-1 0,1 1 0,0-1 0,-1 0 0,1-1 0,0 1 0,0-1 0,0 0 0,0-1 0,0 1 0,-1-1 0,1 0 0,0-1 0,-1 1 0,1-1 0,0 0 0,-1-1 0,0 1 0,0-1 0,0 0 0,0 0 0,0-1 0,0 1 0,-1-1 0,0 0 0,0-1 0,7-7 0,-8 6 0,0 0 0,0 1 0,0-1 0,-1 0 0,0 0 0,0 0 0,-1-1 0,1 1 0,-1 0 0,-1 0 0,1-1 0,-1 1 0,0-1 0,-1 1 0,0 0 0,1-1 0,-2 1 0,1 0 0,-4-10 0,1 7 0,0 1 0,-1-1 0,0 1 0,0 0 0,0 0 0,-1 0 0,-1 1 0,1-1 0,-1 2 0,0-1 0,-1 1 0,-10-7 0,14 10 0,-1 1 0,1 0 0,-1 1 0,0-1 0,0 1 0,0 0 0,0 0 0,0 0 0,0 1 0,-5 0 0,-56 3 0,51-2 0,1 1-1365,2 1-546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3:01.09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3 204 24575,'-2'0'0,"0"3"0,-1 2 0,1 2 0,0 3 0,1 1 0,1 2 0,0 1 0,0 2 0,0 0 0,0 1 0,0 0 0,2-2 0,1-5-8191</inkml:trace>
  <inkml:trace contextRef="#ctx0" brushRef="#br0" timeOffset="746.61">26 43 24575,'0'0'-8191</inkml:trace>
  <inkml:trace contextRef="#ctx0" brushRef="#br0" timeOffset="1908.08">200 180 24575,'0'-2'0,"2"-1"0,3 0 0,2 1 0,3 0 0,-1 1-8191</inkml:trace>
  <inkml:trace contextRef="#ctx0" brushRef="#br0" timeOffset="3290.14">187 254 24575,'4'0'0,"6"-2"0,3-1 0,2 1 0,0 0 0,-2 0-8191</inkml:trace>
  <inkml:trace contextRef="#ctx0" brushRef="#br0" timeOffset="5165.91">436 30 24575,'0'1'0,"0"-1"0,1 0 0,-1 0 0,0 1 0,1-1 0,-1 0 0,0 1 0,0-1 0,1 0 0,-1 0 0,0 0 0,1 1 0,-1-1 0,1 0 0,-1 0 0,0 0 0,1 0 0,-1 0 0,0 0 0,1 0 0,-1 1 0,1-1 0,-1 0 0,0-1 0,1 1 0,-1 0 0,1 0 0,-1 0 0,0 0 0,1 0 0,-1 0 0,0 0 0,1 0 0,-1-1 0,1 1 0,-1 0 0,0 0 0,1-1 0,-1 1 0,0 0 0,1-1 0,24-12 0,-18 10 0,-2 0 0,-1 1 0,1 0 0,0 1 0,0-1 0,0 1 0,-1 0 0,1 0 0,0 0 0,0 1 0,0 0 0,1 0 0,-1 0 0,0 1 0,8 1 0,-9 0 0,0-1 0,-1 1 0,0 0 0,1 0 0,-1 0 0,0 1 0,0-1 0,0 1 0,0-1 0,0 1 0,-1 0 0,1 0 0,-1 1 0,0-1 0,0 0 0,0 1 0,0-1 0,-1 1 0,3 6 0,-1 2 0,1 0 0,-1 0 0,-1 0 0,0 1 0,-1-1 0,-1 1 0,1 0 0,-3 15 0,1-21 0,0-1 0,0 1 0,0 0 0,-1 0 0,0-1 0,0 1 0,-1-1 0,0 0 0,0 0 0,0 0 0,-1 0 0,0 0 0,0-1 0,0 1 0,-1-1 0,-9 8 0,5-8 0,-1 1 0,0-1 0,0-1 0,0 0 0,-14 4 0,14-5 0,0 0 0,1 0 0,0 1 0,0 1 0,0-1 0,-14 11 0,23-15 0,0 0 0,0 0 0,-1 0 0,1 0 0,0 0 0,0 1 0,-1-1 0,1 0 0,0 0 0,0 0 0,0 1 0,-1-1 0,1 0 0,0 0 0,0 1 0,0-1 0,0 0 0,0 0 0,-1 1 0,1-1 0,0 0 0,0 1 0,0-1 0,0 0 0,0 0 0,0 1 0,0-1 0,0 0 0,0 1 0,0-1 0,0 0 0,0 0 0,0 1 0,0-1 0,1 0 0,-1 1 0,11 4 0,21-1 0,-30-4 0,38 0 0,0-1 0,0-3 0,0-1 0,69-18 0,-101 21-151,0 0-1,0 1 0,1 0 0,-1 1 1,0 0-1,1 0 0,-1 0 1,12 3-1,-10 1-6674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2:35.97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29 13 24575,'-81'-7'0,"60"4"0,0 1 0,0 1 0,-23 2 0,42-1 0,1 0 0,-1 0 0,0 1 0,1-1 0,-1 1 0,1-1 0,-1 1 0,0 0 0,1 0 0,0-1 0,-1 1 0,1 0 0,-1 0 0,1 1 0,0-1 0,0 0 0,-1 0 0,1 1 0,0-1 0,0 0 0,-1 3 0,1 0 0,-1-1 0,1 1 0,0 0 0,0 0 0,0-1 0,0 1 0,1 0 0,0 0 0,0 7 0,0-7 0,0 0 0,0 1 0,1-1 0,-1 0 0,1 1 0,0-1 0,1 0 0,-1 0 0,1 1 0,0-1 0,0-1 0,0 1 0,0 0 0,1 0 0,-1-1 0,1 1 0,0-1 0,5 4 0,-3-4 0,2-1 0,-1 0 0,0 0 0,0 0 0,1-1 0,-1 0 0,0 0 0,1 0 0,10-1 0,-10 0 0,-1 0 0,1 0 0,-1 1 0,1 0 0,-1 0 0,0 0 0,1 1 0,9 4 0,-14-5 0,0 1 0,-1-1 0,1 1 0,0-1 0,-1 1 0,0-1 0,1 1 0,-1 0 0,0 0 0,0-1 0,0 1 0,0 0 0,0 0 0,0 0 0,-1 0 0,1 0 0,-1 0 0,1 0 0,-1 1 0,0-1 0,0 0 0,0 0 0,0 0 0,0 0 0,0 0 0,-1 1 0,1-1 0,-1 0 0,0 2 0,0 1 0,-1 0 0,1-1 0,-1 1 0,0-1 0,0 1 0,-1-1 0,1 0 0,-1 0 0,0 0 0,0 0 0,-6 6 0,3-6 0,0-1 0,0 1 0,0-1 0,0 0 0,0 0 0,-1-1 0,1 0 0,-1 0 0,1 0 0,-1-1 0,-14 1 0,19-2 0,0 0 0,-1 0 0,1 0 0,0 0 0,-1-1 0,1 1 0,0-1 0,-1 1 0,1-1 0,0 0 0,0 0 0,0 0 0,-1 0 0,1 0 0,0-1 0,1 1 0,-1-1 0,0 1 0,0-1 0,1 0 0,-1 1 0,1-1 0,-1 0 0,1 0 0,0 0 0,-1 0 0,1-1 0,0 1 0,1 0 0,-1 0 0,0 0 0,1-1 0,-1 1 0,1 0 0,0-1 0,0 1 0,0-4 0,-1-3 0,1 0 0,0 0 0,1 0 0,0 0 0,0 0 0,1 0 0,0 0 0,0 1 0,6-13 0,-6 18 0,0-1 0,0 1 0,0 0 0,1-1 0,-1 1 0,1 0 0,0 0 0,0 1 0,0-1 0,0 1 0,0-1 0,1 1 0,-1 0 0,1 0 0,-1 1 0,1-1 0,0 1 0,-1 0 0,1-1 0,0 2 0,0-1 0,0 0 0,6 1 0,22 0-66,-26 0-34,0 1 0,0-1 0,0 0 0,0 0 0,0-1 0,0 0 0,0 0 0,0 0 1,0-1-1,0 0 0,0 0 0,8-4 0,-6-1-672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2:32.09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01 24575,'3'0'0,"-1"-1"0,1 1 0,0-1 0,0 0 0,0 0 0,0 0 0,-1 0 0,1-1 0,0 1 0,-1-1 0,5-3 0,28-26 0,-26 22 0,12-10 0,0-1 0,-2 0 0,0-2 0,27-41 0,-46 63 0,0 0 0,0 0 0,0 0 0,0 0 0,0 0 0,0 0 0,0 0 0,0 0 0,0 0 0,0 1 0,0-1 0,0 0 0,0 0 0,0 0 0,0 0 0,0 0 0,0 0 0,0 0 0,0 0 0,0 0 0,0 0 0,0 0 0,0 1 0,0-1 0,0 0 0,0 0 0,0 0 0,0 0 0,0 0 0,0 0 0,1 0 0,-1 0 0,0 0 0,0 0 0,0 0 0,0 0 0,0 0 0,0 0 0,0 0 0,0 0 0,0 0 0,0 0 0,0 0 0,0 0 0,1 0 0,-1 0 0,0 0 0,0 0 0,0 0 0,0 0 0,0 0 0,0 0 0,0 0 0,0 0 0,0 0 0,0 0 0,0 0 0,0 0 0,1 0 0,-1 0 0,0 14 0,-1 18 0,-31 188-1365,29-196-546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2:24.58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4 126 24575,'-1'11'0,"0"1"0,-1 0 0,-1 0 0,0-1 0,0 1 0,-9 18 0,7-19 0,0 0 0,1 1 0,1 0 0,0-1 0,1 1 0,-2 21 0,3-18-102,0-9-25,1-1 1,0 1 0,0-1 0,0 0-1,0 1 1,1-1 0,0 0-1,0 1 1,4 9 0,1-9-6700</inkml:trace>
  <inkml:trace contextRef="#ctx0" brushRef="#br0" timeOffset="533.23">153 1 24575,'0'0'-8191</inkml:trace>
  <inkml:trace contextRef="#ctx0" brushRef="#br0" timeOffset="1282.95">153 274 24575,'2'0'0,"3"0"0,3 0 0,1 0 0,3-2 0,0-1 0,1 0 0,0 1 0,0 1 0,-2 0-8191</inkml:trace>
  <inkml:trace contextRef="#ctx0" brushRef="#br0" timeOffset="1911.96">204 324 24575,'6'0'0,"5"0"0,2 0 0,1 0 0,-2 0-8191</inkml:trace>
  <inkml:trace contextRef="#ctx0" brushRef="#br0" timeOffset="4145.58">340 13 24575,'0'0'0,"0"-1"0,0 1 0,0 0 0,0-1 0,0 1 0,0-1 0,0 1 0,0 0 0,0-1 0,0 1 0,1 0 0,-1-1 0,0 1 0,0-1 0,0 1 0,1 0 0,-1-1 0,0 1 0,0 0 0,1 0 0,-1-1 0,0 1 0,1 0 0,-1 0 0,0-1 0,1 1 0,-1 0 0,0 0 0,1 0 0,-1-1 0,0 1 0,1 0 0,-1 0 0,1 0 0,-1 0 0,0 0 0,1 0 0,-1 0 0,1 0 0,-1 0 0,0 0 0,1 0 0,-1 0 0,1 0 0,-1 0 0,0 1 0,1-1 0,-1 0 0,0 0 0,1 0 0,-1 0 0,1 1 0,0 0 0,1-1 0,-1 1 0,0 0 0,0-1 0,1 1 0,-1 0 0,0 0 0,0 0 0,0 0 0,0 0 0,0 0 0,0 0 0,0 0 0,1 3 0,6 29 0,-8-28 0,1 0 0,0 1 0,1-1 0,-1 0 0,1 0 0,0-1 0,0 1 0,1 0 0,5 7 0,-6-8 0,0-1 0,1 0 0,-1 1 0,0 0 0,-1-1 0,1 1 0,-1 0 0,1 0 0,-1 0 0,0 0 0,-1 0 0,1 4 0,-1-6 0,0 0 0,0 0 0,0 0 0,0 0 0,-1-1 0,1 1 0,-1 0 0,1 0 0,-1-1 0,0 1 0,0 0 0,0-1 0,0 1 0,0-1 0,0 1 0,0-1 0,0 1 0,-1-1 0,1 0 0,0 0 0,-1 0 0,1 1 0,-1-1 0,0-1 0,1 1 0,-1 0 0,0 0 0,1-1 0,-3 2 0,1-3 0,9-4 0,10-6 0,36-9 0,0 1 0,2 4 0,69-13 0,-113 26 0,-7 2 0,0-1 0,0 0 0,0 1 0,0 0 0,0 0 0,0 0 0,0 0 0,1 0 0,-1 1 0,0-1 0,0 1 0,0 0 0,0 0 0,0 0 0,-1 0 0,1 0 0,0 1 0,0-1 0,-1 1 0,1 0 0,-1 0 0,1 0 0,-1 0 0,0 0 0,0 0 0,0 1 0,0-1 0,0 1 0,-1-1 0,1 1 0,-1 0 0,1 0 0,-1 0 0,0 0 0,0 0 0,-1 0 0,2 3 0,1 12 0,1 1 0,-2 0 0,-1-1 0,-1 33 0,0-45 0,0 8 0,0-4 0,0 0 0,0 1 0,-1-1 0,-1 0 0,0 0 0,-4 13 0,5-20 0,0 0 0,-1 0 0,0-1 0,1 1 0,-1-1 0,0 1 0,0-1 0,-1 0 0,1 1 0,0-1 0,-1 0 0,1-1 0,-1 1 0,0 0 0,1-1 0,-1 1 0,0-1 0,0 0 0,0 0 0,0 0 0,0-1 0,0 1 0,0-1 0,0 1 0,-5-1 0,-40 2 0,-77-6 0,115 3-195,-1-1 0,1-1 0,0 0 0,0 0 0,0-1 0,-10-5 0,3 0-663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3T14:21:30.6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19 24575,'45'-25'0,"-1"-3"0,50-41 0,-57 41 0,37-35 0,-74 62 0,0 1 0,0 0 0,1-1 0,-1 1 0,0-1 0,1 1 0,-1 0 0,1-1 0,-1 1 0,0 0 0,1 0 0,-1-1 0,1 1 0,-1 0 0,1 0 0,-1 0 0,0 0 0,1 0 0,-1-1 0,1 1 0,-1 0 0,1 0 0,-1 0 0,1 0 0,-1 0 0,1 0 0,-1 0 0,1 1 0,-1-1 0,1 0 0,-1 0 0,1 0 0,-1 0 0,1 1 0,2 17 0,-11 28 0,7-44 0,-8 35-73,3-13-358,0 1 1,-3 30-1,9-43-6395</inkml:trace>
  <inkml:trace contextRef="#ctx0" brushRef="#br0" timeOffset="1946.16">574 82 24575,'-3'0'0,"0"0"0,0 1 0,0-1 0,0 0 0,0 1 0,0 0 0,0 0 0,0 0 0,0 0 0,1 0 0,-1 0 0,0 1 0,1 0 0,-1-1 0,1 1 0,-1 0 0,-2 3 0,2-1 0,0 0 0,0 0 0,0 0 0,1 0 0,-1 1 0,1-1 0,0 1 0,1 0 0,-3 7 0,0 9 0,1-1 0,1 1 0,1-1 0,2 22 0,-1-35 0,0-4 0,0 1 0,0-1 0,0 0 0,0 0 0,1 0 0,-1 0 0,1 0 0,0 0 0,0 0 0,0 0 0,0 0 0,0 0 0,1 0 0,0-1 0,-1 1 0,4 3 0,-3-4 0,1-1 0,-1 0 0,1 1 0,-1-1 0,1 0 0,-1-1 0,1 1 0,0 0 0,-1-1 0,1 1 0,0-1 0,-1 0 0,1 0 0,0 0 0,-1 0 0,1 0 0,0-1 0,0 1 0,3-2 0,4-1 0,1 0 0,-2 0 0,1 0 0,0-1 0,-1-1 0,0 0 0,0 0 0,0-1 0,0 0 0,-1 0 0,0-1 0,-1 0 0,1-1 0,-1 1 0,-1-1 0,0-1 0,0 1 0,0-1 0,-1 0 0,0-1 0,-1 1 0,0-1 0,-1 0 0,0 0 0,0 0 0,-1 0 0,0 0 0,-1 0 0,0-1 0,-1-12 0,0 21 0,0 0 0,0 0 0,-1 1 0,1-1 0,-1 0 0,1 0 0,-1 0 0,0 0 0,1 1 0,-1-1 0,0 0 0,0 1 0,0-1 0,0 0 0,-1 1 0,1 0 0,0-1 0,-1 1 0,1 0 0,-4-3 0,1 2 0,0 0 0,0 1 0,0-1 0,0 1 0,0-1 0,0 1 0,-1 0 0,-8 0 0,-1 0 0,-1 2 0,1-1 0,-1 2 0,-23 5 0,23-3-1365,3 1-5461</inkml:trace>
</inkml:ink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3</Words>
  <Characters>271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7</cp:revision>
  <dcterms:created xsi:type="dcterms:W3CDTF">2025-11-03T14:00:00Z</dcterms:created>
  <dcterms:modified xsi:type="dcterms:W3CDTF">2025-11-10T13:42:00Z</dcterms:modified>
</cp:coreProperties>
</file>